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1802" w:rsidRDefault="00807F10" w:rsidP="00807F10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ложение</w:t>
      </w:r>
    </w:p>
    <w:tbl>
      <w:tblPr>
        <w:tblStyle w:val="ad"/>
        <w:tblpPr w:leftFromText="180" w:rightFromText="180" w:vertAnchor="text" w:horzAnchor="margin" w:tblpXSpec="right" w:tblpY="181"/>
        <w:tblW w:w="4374" w:type="dxa"/>
        <w:jc w:val="right"/>
        <w:tblLook w:val="04A0" w:firstRow="1" w:lastRow="0" w:firstColumn="1" w:lastColumn="0" w:noHBand="0" w:noVBand="1"/>
      </w:tblPr>
      <w:tblGrid>
        <w:gridCol w:w="4374"/>
      </w:tblGrid>
      <w:tr w:rsidR="00DD1802">
        <w:trPr>
          <w:trHeight w:val="1939"/>
          <w:jc w:val="right"/>
        </w:trPr>
        <w:tc>
          <w:tcPr>
            <w:tcW w:w="4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D1802" w:rsidRDefault="00DD180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807F10">
      <w:pPr>
        <w:spacing w:after="0"/>
        <w:jc w:val="center"/>
      </w:pPr>
      <w:r>
        <w:rPr>
          <w:rFonts w:ascii="Times New Roman" w:hAnsi="Times New Roman" w:cs="Times New Roman"/>
          <w:b/>
          <w:sz w:val="24"/>
          <w:szCs w:val="24"/>
        </w:rPr>
        <w:t>РАБОЧАЯ ПРОГРАММА УЧЕБНО</w:t>
      </w:r>
      <w:r w:rsidR="00D745D7">
        <w:rPr>
          <w:rFonts w:ascii="Times New Roman" w:hAnsi="Times New Roman" w:cs="Times New Roman"/>
          <w:b/>
          <w:sz w:val="24"/>
          <w:szCs w:val="24"/>
        </w:rPr>
        <w:t xml:space="preserve">ГО ПРЕДМЕТА  ОУП.05 </w:t>
      </w:r>
      <w:r w:rsidR="004E1045">
        <w:rPr>
          <w:rFonts w:ascii="Times New Roman" w:hAnsi="Times New Roman" w:cs="Times New Roman"/>
          <w:b/>
          <w:sz w:val="24"/>
          <w:szCs w:val="24"/>
        </w:rPr>
        <w:t>МАТЕМАТИК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07F10" w:rsidRDefault="00807F10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DD180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D1802" w:rsidRDefault="00807F10">
      <w:pPr>
        <w:spacing w:after="0"/>
        <w:jc w:val="center"/>
      </w:pPr>
      <w:r>
        <w:rPr>
          <w:rFonts w:ascii="Times New Roman" w:hAnsi="Times New Roman" w:cs="Times New Roman"/>
          <w:sz w:val="24"/>
          <w:szCs w:val="24"/>
        </w:rPr>
        <w:t>Павлово, 202</w:t>
      </w:r>
      <w:r w:rsidR="004E1045">
        <w:rPr>
          <w:rFonts w:ascii="Times New Roman" w:hAnsi="Times New Roman" w:cs="Times New Roman"/>
          <w:sz w:val="24"/>
          <w:szCs w:val="24"/>
        </w:rPr>
        <w:t>1</w:t>
      </w:r>
    </w:p>
    <w:p w:rsidR="00DD1802" w:rsidRDefault="00807F10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 Планируемые результаты освоения обучающимися основной образовательной программы среднего общего образования</w:t>
      </w:r>
    </w:p>
    <w:p w:rsidR="00DD1802" w:rsidRDefault="00807F10">
      <w:pPr>
        <w:spacing w:line="240" w:lineRule="auto"/>
        <w:ind w:firstLine="567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Рабочая программа </w:t>
      </w:r>
      <w:r w:rsidR="009C5E8F">
        <w:rPr>
          <w:rFonts w:ascii="Times New Roman" w:hAnsi="Times New Roman" w:cs="Times New Roman"/>
          <w:sz w:val="24"/>
          <w:szCs w:val="24"/>
        </w:rPr>
        <w:t xml:space="preserve">учебного предмета «Математика» </w:t>
      </w:r>
      <w:r>
        <w:rPr>
          <w:rFonts w:ascii="Times New Roman" w:hAnsi="Times New Roman" w:cs="Times New Roman"/>
          <w:sz w:val="24"/>
          <w:szCs w:val="24"/>
        </w:rPr>
        <w:t xml:space="preserve">разработана на основе Приказа Министерства образования и науки РФ от 17 мая 2012 г. N 413 "Об утверждении федерального государственного образовательного стандарта среднего общего образования" (с изменениями и дополнениями), с учетом примерной основной образовательной программы   среднего общего образования, одобренной решением федерального учебно-методического объединения по общему образованию (протокол от 28 июня 2016 г. № 2/16-з), а также с учетом рекомендаций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(Письмо Министерства образования и науки Российской Федерации от 17.03.2015 №06-259) </w:t>
      </w:r>
    </w:p>
    <w:p w:rsidR="00DD1802" w:rsidRDefault="00807F10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1. Планируемые личностные результаты освоения ООП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еприятие вредных привычек: курения, употребления алкоголя, наркотиков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оспитание уважения к культуре, языкам, традициям и обычаям народов, проживающих в Российской Федераци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знание неотчуждаемости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нтериоризация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обучающихся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</w:t>
      </w:r>
      <w:r>
        <w:rPr>
          <w:rFonts w:ascii="Times New Roman" w:hAnsi="Times New Roman" w:cs="Times New Roman"/>
          <w:sz w:val="24"/>
          <w:szCs w:val="24"/>
        </w:rPr>
        <w:lastRenderedPageBreak/>
        <w:t>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направл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эстетическое отношения к миру, готовность к эстетическому обустройству собственного быта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ветственное отношение к созданию семьи на основе осознанного принятия ценностей семейной жизн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оложительный образ семьи, родительства (отцовства и материнства), интериоризация традиционных семейных ценностей.</w:t>
      </w:r>
    </w:p>
    <w:p w:rsidR="00DD1802" w:rsidRDefault="00807F10">
      <w:pPr>
        <w:pStyle w:val="pboth"/>
        <w:shd w:val="clear" w:color="auto" w:fill="FFFFFF"/>
        <w:spacing w:beforeAutospacing="0" w:afterAutospacing="0"/>
        <w:ind w:firstLine="567"/>
        <w:jc w:val="both"/>
        <w:rPr>
          <w:color w:val="000000"/>
        </w:rPr>
      </w:pPr>
      <w:r>
        <w:rPr>
          <w:color w:val="000000"/>
        </w:rPr>
        <w:t>- уважение ко всем формам собственности, готовность к защите своей собственности,</w:t>
      </w:r>
    </w:p>
    <w:p w:rsidR="00DD1802" w:rsidRDefault="00807F10">
      <w:pPr>
        <w:pStyle w:val="pboth"/>
        <w:shd w:val="clear" w:color="auto" w:fill="FFFFFF"/>
        <w:spacing w:beforeAutospacing="0" w:afterAutospacing="0"/>
        <w:ind w:firstLine="567"/>
        <w:jc w:val="both"/>
        <w:rPr>
          <w:color w:val="000000"/>
        </w:rPr>
      </w:pPr>
      <w:bookmarkStart w:id="0" w:name="100089"/>
      <w:bookmarkEnd w:id="0"/>
      <w:r>
        <w:rPr>
          <w:color w:val="000000"/>
        </w:rPr>
        <w:t>- осознанный выбор будущей профессии как путь и способ реализации собственных жизненных планов;</w:t>
      </w:r>
    </w:p>
    <w:p w:rsidR="00DD1802" w:rsidRDefault="00807F10">
      <w:pPr>
        <w:pStyle w:val="pboth"/>
        <w:shd w:val="clear" w:color="auto" w:fill="FFFFFF"/>
        <w:spacing w:beforeAutospacing="0" w:afterAutospacing="0"/>
        <w:ind w:firstLine="567"/>
        <w:jc w:val="both"/>
        <w:rPr>
          <w:color w:val="000000"/>
        </w:rPr>
      </w:pPr>
      <w:bookmarkStart w:id="1" w:name="100090"/>
      <w:bookmarkEnd w:id="1"/>
      <w:r>
        <w:rPr>
          <w:color w:val="000000"/>
        </w:rPr>
        <w:t>- 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DD1802" w:rsidRDefault="00807F10">
      <w:pPr>
        <w:pStyle w:val="pboth"/>
        <w:shd w:val="clear" w:color="auto" w:fill="FFFFFF"/>
        <w:spacing w:beforeAutospacing="0" w:afterAutospacing="0"/>
        <w:ind w:firstLine="567"/>
        <w:jc w:val="both"/>
        <w:rPr>
          <w:color w:val="000000"/>
        </w:rPr>
      </w:pPr>
      <w:bookmarkStart w:id="2" w:name="100091"/>
      <w:bookmarkEnd w:id="2"/>
      <w:r>
        <w:rPr>
          <w:color w:val="000000"/>
        </w:rPr>
        <w:t>- 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DD1802" w:rsidRDefault="00807F10">
      <w:pPr>
        <w:pStyle w:val="pboth"/>
        <w:shd w:val="clear" w:color="auto" w:fill="FFFFFF"/>
        <w:spacing w:beforeAutospacing="0" w:afterAutospacing="0"/>
        <w:ind w:firstLine="567"/>
        <w:jc w:val="both"/>
        <w:rPr>
          <w:color w:val="000000"/>
        </w:rPr>
      </w:pPr>
      <w:bookmarkStart w:id="3" w:name="100092"/>
      <w:bookmarkEnd w:id="3"/>
      <w:r>
        <w:rPr>
          <w:color w:val="000000"/>
        </w:rPr>
        <w:t>- готовность к самообслуживанию, включая обучение и выполнение домашних обязанностей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DD1802" w:rsidRDefault="00807F10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 Планируемые метапредметные результаты освоения ООП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1 Регулятивные универсальные учебные действия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амостоятельно определять цели, задавать параметры и критерии, по которым можно определить, что цель достигнута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авить и формулировать собственные задачи в образовательной деятельности и жизненных ситуациях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оценивать ресурсы, в том числе время и другие нематериальные ресурсы, необходимые для достижения поставленной цел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бирать путь достижения цели, планировать решение поставленных задач, оптимизируя материальные и нематериальные затраты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ганизовывать эффективный поиск ресурсов, необходимых для достижения поставленной цел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поставлять полученный результат деятельности с поставленной заранее целью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2 Познавательные универсальные учебные действия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ценивать и интерпретировать информацию с разных позиций, распознавать и фиксировать противоречия в информационных источниках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3. Коммуникативные универсальные учебные действия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оординировать и выполнять работу в условиях реального, виртуального и комбинированного взаимодейств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звернуто, логично и точно излагать свою точку зрения с использованием адекватных (устных и письменных) языковых средств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DD1802" w:rsidRDefault="00DD1802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C6B" w:rsidRDefault="00E01C6B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C6B" w:rsidRDefault="00E01C6B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01C6B" w:rsidRPr="00E01C6B" w:rsidRDefault="00E01C6B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1802" w:rsidRPr="00E01C6B" w:rsidRDefault="00807F10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01C6B">
        <w:rPr>
          <w:rFonts w:ascii="Times New Roman" w:hAnsi="Times New Roman" w:cs="Times New Roman"/>
          <w:b/>
          <w:sz w:val="24"/>
          <w:szCs w:val="24"/>
        </w:rPr>
        <w:lastRenderedPageBreak/>
        <w:t>1.3. Планируемые предметные результаты освоения ООП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" w:name="_Toc453968187"/>
      <w:r w:rsidRPr="00E01C6B">
        <w:rPr>
          <w:rFonts w:ascii="Times New Roman" w:hAnsi="Times New Roman" w:cs="Times New Roman"/>
          <w:b/>
          <w:sz w:val="24"/>
          <w:szCs w:val="24"/>
        </w:rPr>
        <w:t>Математика: алгебра и начала математического анализа, геометрия</w:t>
      </w:r>
      <w:bookmarkEnd w:id="4"/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E01C6B" w:rsidRPr="00E01C6B" w:rsidRDefault="00E01C6B" w:rsidP="00E01C6B">
      <w:pPr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E01C6B" w:rsidRPr="00E01C6B" w:rsidRDefault="00E01C6B" w:rsidP="00E01C6B">
      <w:pPr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математика для использования в профессии;</w:t>
      </w:r>
    </w:p>
    <w:p w:rsidR="00E01C6B" w:rsidRPr="00E01C6B" w:rsidRDefault="00E01C6B" w:rsidP="00E01C6B">
      <w:pPr>
        <w:numPr>
          <w:ilvl w:val="0"/>
          <w:numId w:val="6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Эти направления реализуются в двух блоках требований к результатам математического образования</w:t>
      </w:r>
      <w:r w:rsidR="00C330FA">
        <w:rPr>
          <w:rFonts w:ascii="Times New Roman" w:hAnsi="Times New Roman" w:cs="Times New Roman"/>
          <w:sz w:val="24"/>
          <w:szCs w:val="24"/>
        </w:rPr>
        <w:t>: на базовом уровне и на углублённом уровне.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>На углубленном уровне: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 xml:space="preserve">Выпускник </w:t>
      </w:r>
      <w:r w:rsidRPr="00E01C6B">
        <w:rPr>
          <w:rFonts w:ascii="Times New Roman" w:hAnsi="Times New Roman" w:cs="Times New Roman"/>
          <w:b/>
          <w:bCs/>
          <w:sz w:val="24"/>
          <w:szCs w:val="24"/>
        </w:rPr>
        <w:t>научитс</w:t>
      </w:r>
      <w:r w:rsidR="00AB6625" w:rsidRPr="000E5A6A">
        <w:rPr>
          <w:rFonts w:ascii="Times New Roman" w:hAnsi="Times New Roman" w:cs="Times New Roman"/>
          <w:b/>
          <w:bCs/>
          <w:sz w:val="24"/>
          <w:szCs w:val="24"/>
        </w:rPr>
        <w:t>я</w:t>
      </w:r>
      <w:r w:rsidRPr="00E01C6B">
        <w:rPr>
          <w:rFonts w:ascii="Times New Roman" w:hAnsi="Times New Roman" w:cs="Times New Roman"/>
          <w:sz w:val="24"/>
          <w:szCs w:val="24"/>
        </w:rPr>
        <w:t>: для успешного продолжения образования по специальностям, связанным с прикладным использованием математики.</w:t>
      </w:r>
    </w:p>
    <w:p w:rsidR="00E01C6B" w:rsidRPr="00E01C6B" w:rsidRDefault="00E01C6B" w:rsidP="00E01C6B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01C6B">
        <w:rPr>
          <w:rFonts w:ascii="Times New Roman" w:hAnsi="Times New Roman" w:cs="Times New Roman"/>
          <w:sz w:val="24"/>
          <w:szCs w:val="24"/>
        </w:rPr>
        <w:t xml:space="preserve">Выпускник </w:t>
      </w:r>
      <w:r w:rsidRPr="00E01C6B">
        <w:rPr>
          <w:rFonts w:ascii="Times New Roman" w:hAnsi="Times New Roman" w:cs="Times New Roman"/>
          <w:b/>
          <w:bCs/>
          <w:sz w:val="24"/>
          <w:szCs w:val="24"/>
        </w:rPr>
        <w:t>получит возможность научиться</w:t>
      </w:r>
      <w:r w:rsidRPr="00E01C6B">
        <w:rPr>
          <w:rFonts w:ascii="Times New Roman" w:hAnsi="Times New Roman" w:cs="Times New Roman"/>
          <w:sz w:val="24"/>
          <w:szCs w:val="24"/>
        </w:rPr>
        <w:t>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 Планируемые результаты духовно-нравственного развития, воспитания и социализаци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1 В сфере отношения обучающихся к себе, своему здоровью, познанию себя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иентация обучающихся на достижение личного счастья, реализацию позитивных жизненных перспектив, готовность и способность к личностному самоопределению, способность ставить цели и строить жизненные планы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готовность и способность обучающихся к саморазвитию и самовоспитанию в соответствии с общечеловеческими ценностями и идеалами гражданского общества; потребность в физическом самосовершенствовании, занятиях спортивно-оздоровительной деятельность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еприятие вредных привычек: курения, употребления алкоголя, наркотиков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2. Результаты духовно-нравственного развития, воспитания и социализации в сфере отношения обучающихся к России как к Родине (Отечеству)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у, флагу, гимну)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оспитание уважения к культуре, языкам, традициям и обычаям народов, проживающих в Российской Федераци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3 В сфере отношения обучающихся к закону, государству и к гражданскому обществу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знание неотчуждаемости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; правовая и политическая грамотность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; осознание своего места в поликультурном мире; интериоризация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обучающихся противостоять идеологии экстремизма, национализма, ксенофобии, коррупции, дискриминации по социальным, религиозным, расовым, национальным признакам и другим негативным социальным явлениям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4. В сфере отношений обучающихся с окружающими людьми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равственное сознание и поведение на основе усвоения общечеловеческих ценностей,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- своему и других людей, умение оказывать первую помощь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ирование выраженной в поведении нравственной позиции, в том числе способности к сознательному выбору добра; формирование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омпетенция сотрудничества со сверстниками, детьми младшего возраста и взрослыми в образовательной, общественно полезной, учебно-исследовательской, проектной и других видах деятельност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5. В сфере отношения обучающихся к окружающему миру, к живой природе, художественной культуре, в том числе формирование у обучающихся научного мировоззрения, эстетических представлений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мировоззрение, соответствующее современному уровню развития науки, осознание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получении научных знаний об устройстве мира и общества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экологическая культура, бережное отношение к родной земле, природным богатствам России и мира, понимание влияния социально-экономических процессов на состояние природной и социальной среды; осознание ответственности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ически направленн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эстетическое отношение к миру, готовность к эстетическому обустройству собственного быта.</w:t>
      </w:r>
    </w:p>
    <w:p w:rsidR="00F004F3" w:rsidRDefault="00F004F3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004F3" w:rsidRDefault="00F004F3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.4.6. В сфере отношения обучающихся к семье и родителям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ветственное отношение к созданию семьи на основе осознанного принятия ценностей семейной жизни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4.7. В сфере трудовых и социально-экономических отношений: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важение всех форм собственности, готовность к защите своей собствен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сознанный выбор будущей профессии как путь и способ реализации собственных жизненных планов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готовность к самообслуживанию, включая обучение и выполнение домашних обязанностей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ндивидуальный проект</w:t>
      </w:r>
      <w:r>
        <w:rPr>
          <w:rFonts w:ascii="Times New Roman" w:hAnsi="Times New Roman" w:cs="Times New Roman"/>
          <w:sz w:val="24"/>
          <w:szCs w:val="24"/>
        </w:rPr>
        <w:t xml:space="preserve"> представляет собой особую форму организации деятельности обучающихся (учебное исследование или учебный проект)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дивидуальный проект выполняется обучающимся самостоятельно под руководством учителя (преподавателя, тьютора) по выбранной теме в любой избранной области деятельности (познавательной, практической, учебно-исследовательской, социальной, художественно-творческой, иной)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выполнения индивидуального проекта отражают:</w:t>
      </w:r>
    </w:p>
    <w:p w:rsidR="00DD1802" w:rsidRDefault="00807F10">
      <w:pPr>
        <w:pStyle w:val="aa"/>
        <w:numPr>
          <w:ilvl w:val="0"/>
          <w:numId w:val="1"/>
        </w:num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ированность навыков коммуникативной, учебно-исследовательской деятельности, критического мышления;</w:t>
      </w:r>
    </w:p>
    <w:p w:rsidR="00DD1802" w:rsidRDefault="00807F10">
      <w:pPr>
        <w:pStyle w:val="aa"/>
        <w:numPr>
          <w:ilvl w:val="0"/>
          <w:numId w:val="1"/>
        </w:num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ность к инновационной, аналитической, творческой, интеллектуальной деятельности;</w:t>
      </w:r>
    </w:p>
    <w:p w:rsidR="00DD1802" w:rsidRDefault="00807F10">
      <w:pPr>
        <w:pStyle w:val="aa"/>
        <w:numPr>
          <w:ilvl w:val="0"/>
          <w:numId w:val="1"/>
        </w:num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ированность навыков проектной деятельности, а также самостоятельного применения приобретенных знаний и способов действий при решении различных задач, используя знания одного или нескольких учебных предметов или предметных областей;</w:t>
      </w:r>
    </w:p>
    <w:p w:rsidR="00DD1802" w:rsidRDefault="00807F10">
      <w:pPr>
        <w:pStyle w:val="aa"/>
        <w:numPr>
          <w:ilvl w:val="0"/>
          <w:numId w:val="1"/>
        </w:num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ность постановки цели и формулирования гипотезы исследования, планирования работы, отбора и интерпретации необходимой информации, структурирования аргументации результатов исследования на основе собранных данных, презентации результатов.</w:t>
      </w:r>
    </w:p>
    <w:p w:rsidR="00DD1802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дивидуальный проект выполняется обучающимся в рамках учебного времени, специально отведенного учебным планом, и должен быть представлен в виде завершенного учебного исследования или разработанного проекта: информационного, творческого, социального, прикладного, инновационного, конструкторского, инженерного.</w:t>
      </w:r>
    </w:p>
    <w:p w:rsidR="00DD1802" w:rsidRPr="00E167B5" w:rsidRDefault="00807F10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Индивидуальный проект может иметь профессиональную направленность в рамках максимально полного достижения результатов освоения рабочей программы учебной дисциплины.</w:t>
      </w:r>
    </w:p>
    <w:p w:rsidR="00F004F3" w:rsidRDefault="00F004F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04F3" w:rsidRDefault="00F004F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1802" w:rsidRPr="005D62CC" w:rsidRDefault="00807F1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62CC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DD2588" w:rsidRPr="005D62CC" w:rsidRDefault="00DD2588" w:rsidP="00DD258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D62CC">
        <w:rPr>
          <w:rFonts w:ascii="Times New Roman" w:hAnsi="Times New Roman" w:cs="Times New Roman"/>
          <w:sz w:val="24"/>
          <w:szCs w:val="24"/>
        </w:rPr>
        <w:t xml:space="preserve">В соответствии с Федеральным законом «Об образовании в РФ» (ст. 12 п. 7) организации, осуществляющие образовательную деятельность, реализуют эти требования в образовательном процессе с учетом настоящей примерной основной образовательной программы </w:t>
      </w:r>
      <w:r w:rsidRPr="005D62C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8890" cy="889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62CC">
        <w:rPr>
          <w:rFonts w:ascii="Times New Roman" w:hAnsi="Times New Roman" w:cs="Times New Roman"/>
          <w:sz w:val="24"/>
          <w:szCs w:val="24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 и сайты и др.)</w:t>
      </w:r>
    </w:p>
    <w:p w:rsidR="00DD2588" w:rsidRPr="005D62CC" w:rsidRDefault="00DD2588" w:rsidP="00DD258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D62CC">
        <w:rPr>
          <w:rFonts w:ascii="Times New Roman" w:hAnsi="Times New Roman" w:cs="Times New Roman"/>
          <w:sz w:val="24"/>
          <w:szCs w:val="24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DD2588" w:rsidRPr="005D62CC" w:rsidRDefault="00DD2588" w:rsidP="00DD258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D62CC">
        <w:rPr>
          <w:rFonts w:ascii="Times New Roman" w:hAnsi="Times New Roman" w:cs="Times New Roman"/>
          <w:sz w:val="24"/>
          <w:szCs w:val="24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 w:rsidR="00DD2588" w:rsidRPr="005D62CC" w:rsidRDefault="00DD2588" w:rsidP="00DD258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D62CC">
        <w:rPr>
          <w:rFonts w:ascii="Times New Roman" w:hAnsi="Times New Roman" w:cs="Times New Roman"/>
          <w:sz w:val="24"/>
          <w:szCs w:val="24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 w:rsidR="00DD2588" w:rsidRPr="005D62CC" w:rsidRDefault="00DD2588" w:rsidP="00DD2588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D62CC">
        <w:rPr>
          <w:rFonts w:ascii="Times New Roman" w:hAnsi="Times New Roman" w:cs="Times New Roman"/>
          <w:sz w:val="24"/>
          <w:szCs w:val="24"/>
        </w:rPr>
        <w:t xml:space="preserve">При изучении математики большое внимание уделяется развитию коммуникативных умений 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контрпримеров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E167B5" w:rsidRPr="00E167B5" w:rsidRDefault="00E167B5" w:rsidP="003556E8">
      <w:pPr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67B5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E167B5" w:rsidRPr="00E167B5" w:rsidRDefault="00E167B5" w:rsidP="00F004F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Повторение.</w:t>
      </w:r>
      <w:r w:rsidRPr="00E167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7B5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E167B5" w:rsidRPr="00E167B5" w:rsidRDefault="00E167B5" w:rsidP="00F004F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E167B5" w:rsidRPr="00E167B5" w:rsidRDefault="00E167B5" w:rsidP="00F004F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E167B5" w:rsidRPr="00E167B5" w:rsidRDefault="00E167B5" w:rsidP="00F004F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rad>
      </m:oMath>
      <w:r w:rsidRPr="00E167B5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E167B5" w:rsidRPr="00E167B5" w:rsidRDefault="00E167B5" w:rsidP="00F004F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</w:t>
      </w:r>
      <w:r w:rsidRPr="00E167B5">
        <w:rPr>
          <w:rFonts w:ascii="Times New Roman" w:hAnsi="Times New Roman" w:cs="Times New Roman"/>
          <w:sz w:val="24"/>
          <w:szCs w:val="24"/>
        </w:rPr>
        <w:lastRenderedPageBreak/>
        <w:t>него. Значения тригонометрических функций для углов 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3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45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6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9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18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, 270</w:t>
      </w:r>
      <w:r w:rsidRPr="00E167B5">
        <w:rPr>
          <w:rFonts w:ascii="Times New Roman" w:hAnsi="Times New Roman" w:cs="Times New Roman"/>
          <w:sz w:val="24"/>
          <w:szCs w:val="24"/>
        </w:rPr>
        <w:sym w:font="Symbol" w:char="F0B0"/>
      </w:r>
      <w:r w:rsidRPr="00E167B5">
        <w:rPr>
          <w:rFonts w:ascii="Times New Roman" w:hAnsi="Times New Roman" w:cs="Times New Roman"/>
          <w:sz w:val="24"/>
          <w:szCs w:val="24"/>
        </w:rPr>
        <w:t>. (</w:t>
      </w:r>
      <w:r w:rsidRPr="00E167B5">
        <w:rPr>
          <w:rFonts w:ascii="Times New Roman" w:hAnsi="Times New Roman" w:cs="Times New Roman"/>
          <w:sz w:val="24"/>
          <w:szCs w:val="24"/>
        </w:rPr>
        <w:object w:dxaOrig="1452" w:dyaOrig="7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10" o:title=""/>
          </v:shape>
          <o:OLEObject Type="Embed" ProgID="Equation.DSMT4" ShapeID="_x0000_i1025" DrawAspect="Content" ObjectID="_1731754263" r:id="rId11"/>
        </w:object>
      </w:r>
      <w:r w:rsidRPr="00E167B5">
        <w:rPr>
          <w:rFonts w:ascii="Times New Roman" w:hAnsi="Times New Roman" w:cs="Times New Roman"/>
          <w:sz w:val="24"/>
          <w:szCs w:val="24"/>
        </w:rPr>
        <w:t xml:space="preserve"> рад). Формулы сложения тригонометрических функций, формулы приведения, формулы двойного аргумента.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.</w:t>
      </w:r>
    </w:p>
    <w:p w:rsidR="00E167B5" w:rsidRPr="00E167B5" w:rsidRDefault="00E167B5" w:rsidP="003556E8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Тригонометрические функции </w:t>
      </w: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,y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,y=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tg</m:t>
        </m:r>
        <m:r>
          <w:rPr>
            <w:rFonts w:ascii="Cambria Math" w:hAnsi="Times New Roman" w:cs="Times New Roman"/>
            <w:sz w:val="24"/>
            <w:szCs w:val="24"/>
          </w:rPr>
          <m:t>x</m:t>
        </m:r>
      </m:oMath>
      <w:r w:rsidRPr="00E167B5">
        <w:rPr>
          <w:rFonts w:ascii="Times New Roman" w:hAnsi="Times New Roman" w:cs="Times New Roman"/>
          <w:bCs/>
          <w:sz w:val="24"/>
          <w:szCs w:val="24"/>
        </w:rPr>
        <w:t xml:space="preserve">. Функция </w:t>
      </w: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nor/>
          </m:rPr>
          <w:rPr>
            <w:rFonts w:ascii="Cambria Math" w:hAnsi="Times New Roman" w:cs="Times New Roman"/>
            <w:bCs/>
            <w:sz w:val="24"/>
            <w:szCs w:val="24"/>
          </w:rPr>
          <m:t>ctg</m:t>
        </m:r>
        <m:r>
          <w:rPr>
            <w:rFonts w:ascii="Cambria Math" w:hAnsi="Times New Roman" w:cs="Times New Roman"/>
            <w:sz w:val="24"/>
            <w:szCs w:val="24"/>
          </w:rPr>
          <m:t>x</m:t>
        </m:r>
      </m:oMath>
      <w:r w:rsidRPr="00E167B5">
        <w:rPr>
          <w:rFonts w:ascii="Times New Roman" w:hAnsi="Times New Roman" w:cs="Times New Roman"/>
          <w:bCs/>
          <w:sz w:val="24"/>
          <w:szCs w:val="24"/>
        </w:rPr>
        <w:t>. Свойства и графики тригонометрических функций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Метод интервалов для решения неравенств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Взаимно обратные функции. Графики взаимно обратных функций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Уравнения, системы уравнений с параметром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Вторая производная, ее геометрический и физический смысл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Первообразная. Первообразные элементарных функций. Площадь криволинейной трапеции. Формула Ньютона-Лейбница.</w:t>
      </w:r>
      <w:r w:rsidRPr="00E167B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67B5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Повторение.</w:t>
      </w:r>
      <w:r w:rsidRPr="00E167B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67B5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</w:t>
      </w:r>
      <w:r w:rsidRPr="00E167B5">
        <w:rPr>
          <w:rFonts w:ascii="Times New Roman" w:hAnsi="Times New Roman" w:cs="Times New Roman"/>
          <w:sz w:val="24"/>
          <w:szCs w:val="24"/>
        </w:rPr>
        <w:lastRenderedPageBreak/>
        <w:t>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Простейшие комбинации многогранников и тел вращения между собой. </w:t>
      </w: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Подобные тела в пространстве. Соотношения между площадями поверхностей и объемами подобных тел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4A57EB" w:rsidRDefault="004A57EB" w:rsidP="00E167B5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57EB" w:rsidRDefault="004A57EB" w:rsidP="00E167B5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167B5" w:rsidRPr="00E167B5" w:rsidRDefault="006011DD" w:rsidP="00E167B5">
      <w:pPr>
        <w:spacing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Комбинаторика. Теория вероятностей и статистика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Условная вероятность. Правило умножения вероятностей. Формула полной вероятности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bCs/>
          <w:sz w:val="24"/>
          <w:szCs w:val="24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 xml:space="preserve">Показательное распределение, его параметры. 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E167B5" w:rsidRPr="00E167B5" w:rsidRDefault="00E167B5" w:rsidP="00E167B5">
      <w:pPr>
        <w:spacing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67B5">
        <w:rPr>
          <w:rFonts w:ascii="Times New Roman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E167B5">
        <w:rPr>
          <w:rFonts w:ascii="Times New Roman" w:hAnsi="Times New Roman" w:cs="Times New Roman"/>
          <w:bCs/>
          <w:sz w:val="24"/>
          <w:szCs w:val="24"/>
        </w:rPr>
        <w:t xml:space="preserve"> Совместные наблюдения двух случайных величин. Выборочный коэффициент корреляции. </w:t>
      </w:r>
    </w:p>
    <w:p w:rsidR="00DD1802" w:rsidRDefault="00807F10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ТИЧЕСКИЙ ПЛАН</w:t>
      </w:r>
    </w:p>
    <w:tbl>
      <w:tblPr>
        <w:tblpPr w:leftFromText="180" w:rightFromText="180" w:bottomFromText="160" w:vertAnchor="text" w:tblpX="-34" w:tblpY="1"/>
        <w:tblOverlap w:val="never"/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7400"/>
        <w:gridCol w:w="1276"/>
      </w:tblGrid>
      <w:tr w:rsidR="006011DD" w:rsidTr="006011DD">
        <w:trPr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6011DD">
            <w:pPr>
              <w:widowControl w:val="0"/>
              <w:spacing w:after="0" w:line="274" w:lineRule="exact"/>
              <w:ind w:left="12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№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Наименование разделов и те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Pr="006011DD" w:rsidRDefault="006011DD" w:rsidP="006011DD">
            <w:pPr>
              <w:widowControl w:val="0"/>
              <w:spacing w:after="0" w:line="240" w:lineRule="auto"/>
              <w:ind w:left="33" w:right="-113" w:hanging="87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6011DD">
              <w:rPr>
                <w:rFonts w:ascii="Times New Roman" w:eastAsia="MS Gothic" w:hAnsi="Times New Roman"/>
                <w:b/>
                <w:bCs/>
                <w:color w:val="000000"/>
                <w:shd w:val="clear" w:color="auto" w:fill="FFFFFF"/>
              </w:rPr>
              <w:t>Количество</w:t>
            </w:r>
          </w:p>
          <w:p w:rsidR="006011DD" w:rsidRPr="006011DD" w:rsidRDefault="006011DD" w:rsidP="006011D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b/>
                <w:bCs/>
              </w:rPr>
            </w:pPr>
            <w:r w:rsidRPr="006011DD">
              <w:rPr>
                <w:rFonts w:ascii="Times New Roman" w:eastAsia="Calibri" w:hAnsi="Times New Roman"/>
                <w:b/>
                <w:bCs/>
                <w:color w:val="000000"/>
                <w:shd w:val="clear" w:color="auto" w:fill="FFFFFF"/>
              </w:rPr>
              <w:t>часов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>
            <w:pPr>
              <w:widowControl w:val="0"/>
              <w:spacing w:after="0" w:line="274" w:lineRule="exact"/>
              <w:ind w:left="120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Calibri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Введение. Развитие понятия о числ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widowControl w:val="0"/>
              <w:spacing w:after="0" w:line="278" w:lineRule="exact"/>
              <w:ind w:left="33" w:hanging="87"/>
              <w:jc w:val="both"/>
              <w:rPr>
                <w:rFonts w:ascii="Times New Roman" w:eastAsia="MS Gothic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MS Gothic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12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Введение. Натуральные, целые и рациональные числа. Действительные числа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6011DD">
            <w:pPr>
              <w:widowControl w:val="0"/>
              <w:spacing w:after="0" w:line="274" w:lineRule="exact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Десятичные приближения действительных чисел. Действия над действительными числами. Геометрическое изображение множества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действительных чисел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Вычисления с приближенными данными. Практическое занятие №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widowControl w:val="0"/>
              <w:spacing w:after="0" w:line="274" w:lineRule="exact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Комплексные числа. Геометрическое изображение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комплексных чисел. Алгебраическая форма комплексного числа. Модуль комплексного числа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Действия над комплексными числами в алгебраической форме. Практическое занятие №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Решение квадратных уравнений с отрицательным дискриминантом»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рни, степени и логарифмы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  <w:shd w:val="clear" w:color="auto" w:fill="FFFFFF"/>
              </w:rPr>
              <w:t>26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Степени и корни натуральных степеней и их свойств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rPr>
          <w:trHeight w:val="39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алгебраических выражений, содержащих корн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rPr>
          <w:trHeight w:val="31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9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Практическое занятие№3</w:t>
            </w: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Преобразования алгебраических выражений, содержащих степени и корни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rPr>
          <w:trHeight w:val="5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4 Тождественные преобразования показательных выражени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Логарифм с произвольным основанием. Виды логарифмов Свойства логарифмов. Основное логарифмическое тождество. Формулы перехода к новому основанию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  <w:shd w:val="clear" w:color="auto" w:fill="FFFFFF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spacing w:after="0" w:line="240" w:lineRule="auto"/>
              <w:ind w:left="34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ормулы логарифмирования и потенцирования. Преобразования выражений с помощью формул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логарифмирования и  потенцирова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Иррациональные уравнения и способы их реш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5 Решение иррациональных уравнений и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6 Решение показательных уравнений и неравенств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20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spacing w:after="0" w:line="240" w:lineRule="auto"/>
              <w:ind w:left="100" w:hanging="10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оказательные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неравенства и способы их реш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28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Логарифмические уравнения и способы их решения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27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7 Решение логарифмических уравнений и неравенств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54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Решение показательных, иррациональных и логарифмических уравнений и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 часа</w:t>
            </w:r>
          </w:p>
        </w:tc>
      </w:tr>
      <w:tr w:rsidR="006011DD" w:rsidTr="000326AF">
        <w:trPr>
          <w:trHeight w:val="46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сновы тригонометр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24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Радианная мера угла. Тригонометрические функции числового аргумента, их свойства. Знаки по четвертям. Основные табличные знач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сновные тригонометрические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тождеств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 часа</w:t>
            </w:r>
          </w:p>
        </w:tc>
      </w:tr>
      <w:tr w:rsidR="006011DD" w:rsidTr="006011DD">
        <w:trPr>
          <w:trHeight w:val="84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8 Вычисление значений тригонометрических функций по одной из них, преобразование тригонометрических выражений, доказательства  тождест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 часа</w:t>
            </w:r>
          </w:p>
        </w:tc>
      </w:tr>
      <w:tr w:rsidR="006011DD" w:rsidTr="006011DD">
        <w:trPr>
          <w:trHeight w:val="29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Формулы приведения Формулы слож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36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ктическое занятие №9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Тригонометрические формулы двойного и половинного аргумент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5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10 Решение упражнений на использование формул сложения и следствий из них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часа</w:t>
            </w:r>
          </w:p>
        </w:tc>
      </w:tr>
      <w:tr w:rsidR="006011DD" w:rsidTr="006011DD">
        <w:trPr>
          <w:trHeight w:val="51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11Решение упражнений по преобразованию суммы и разности тригонометрических функций в произведение и преобразованию произведения в сумму и разность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rPr>
          <w:trHeight w:val="5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Преобразование произведения тригонометрических функций в сумму и разность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rPr>
          <w:trHeight w:val="550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spacing w:after="0" w:line="240" w:lineRule="auto"/>
              <w:ind w:left="34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братные тригонометрические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функции. Простейшие тригонометрические уравнения и формулы их реш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rPr>
          <w:trHeight w:val="41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12Решение тригонометрических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рактическое занятие №13 Решение тригонометрических уравнений, сводимых к квадратным и однородных тригонометрических уравнений.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ктическое занятие №14Решение простейших тригонометрических неравенств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1A439A">
        <w:trPr>
          <w:trHeight w:val="43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11DD" w:rsidRDefault="006011DD" w:rsidP="001A439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10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>3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Практическое занятие №15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Уравнения и системы уравнений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авносильность уравнений, неравенств, систем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,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ррациональные,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казательные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 тригонометрические уравнения и системы. Основные приемы их реше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еравенства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ациональные,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ррациональные,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казательные и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011DD">
              <w:rPr>
                <w:rFonts w:ascii="Times New Roman" w:hAnsi="Times New Roman"/>
                <w:sz w:val="24"/>
                <w:szCs w:val="24"/>
              </w:rPr>
              <w:t>тригонометрические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неравенства.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Основные приемы их реш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актическое занятие №16 Графическое решение систем уравнений и неравенств с двумя переменными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рактическое занятие №17 Решение прикладных задач с использованием  систем уравнений и неравенств с двумя переменными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26</w:t>
            </w:r>
          </w:p>
        </w:tc>
      </w:tr>
      <w:tr w:rsidR="006011DD" w:rsidTr="006011DD">
        <w:trPr>
          <w:trHeight w:val="56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18 Нахождение значений функции, области ее определения, нулей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свойств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39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19 Определение основных свойств функци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монотонность, симметричность, ограниченность, периодичность, наибольшее и наименьшее значения функции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40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Обратные функции, график обратной функции. Сложная функц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Показательная функция , ее свойства и график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Тригонометрические функции, их свойства и графики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 №20 . Преобразование графиков: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параллельный перенос, симметрия относительно координатных осей и начала координат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21 Растяжение и сжатие графиков вдоль осей координат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Равносильность уравнений, неравенств и систем. Линейные уравнения и неравенства с двумя переменными. Графический метод реш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 w:rsidP="000326AF">
            <w:pPr>
              <w:widowControl w:val="0"/>
              <w:spacing w:after="0" w:line="254" w:lineRule="exact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актическое занятие №22 Системы линейных уравнений и неравенств с двумя переменными.</w:t>
            </w:r>
            <w:r w:rsidR="000326A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Графический метод решения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rPr>
          <w:trHeight w:val="59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ктическое занятие №23 Графический метод решения нелинейных систем уравнений и неравенств с двумя переменными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widowControl w:val="0"/>
              <w:spacing w:after="0" w:line="254" w:lineRule="exact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ешение прикладных задач с использованием уравнений и неравенств с двумя 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переменными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  <w:color w:val="000000"/>
              </w:rPr>
              <w:t>2 часа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widowControl w:val="0"/>
              <w:spacing w:after="0" w:line="254" w:lineRule="exact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ачала математического анализ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38</w:t>
            </w:r>
          </w:p>
        </w:tc>
      </w:tr>
      <w:tr w:rsidR="006011DD" w:rsidTr="006011D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widowControl w:val="0"/>
              <w:spacing w:after="0" w:line="278" w:lineRule="exact"/>
              <w:ind w:left="34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Числовая последовательность. Способы задания и с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войства числовой последователь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rPr>
          <w:trHeight w:val="5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Понятие предела функции    в точке.  Бесконечно</w:t>
            </w:r>
            <w:r>
              <w:rPr>
                <w:rFonts w:ascii="Times New Roman" w:eastAsia="Calibri" w:hAnsi="Times New Roman"/>
                <w:sz w:val="24"/>
                <w:szCs w:val="24"/>
              </w:rPr>
              <w:softHyphen/>
              <w:t xml:space="preserve">-большие и бесконечно-малые функции.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rPr>
          <w:trHeight w:val="54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Непрерывность функции в точке и на промежутке. Понятие о точках разрыва функции. Свойства непрерывности функции в точке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011DD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Практическое занятие №24 Теоремы о пределах. Предел функции при </w:t>
            </w:r>
            <w:r w:rsidR="00D54560">
              <w:rPr>
                <w:rFonts w:ascii="Times New Roman" w:eastAsia="Calibri" w:hAnsi="Times New Roman"/>
                <w:sz w:val="24"/>
                <w:szCs w:val="24"/>
              </w:rPr>
              <w:fldChar w:fldCharType="begin"/>
            </w:r>
            <w:r>
              <w:rPr>
                <w:rFonts w:ascii="Times New Roman" w:eastAsia="Calibri" w:hAnsi="Times New Roman"/>
                <w:sz w:val="24"/>
                <w:szCs w:val="24"/>
              </w:rPr>
              <w:instrText xml:space="preserve"> QUOTE </w:instrText>
            </w:r>
            <w:r>
              <w:rPr>
                <w:rFonts w:eastAsia="Calibri" w:cs="Calibri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1465" cy="11557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" cy="115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Calibri" w:hAnsi="Times New Roman"/>
                <w:sz w:val="24"/>
                <w:szCs w:val="24"/>
              </w:rPr>
              <w:instrText xml:space="preserve"> </w:instrText>
            </w:r>
            <w:r w:rsidR="00D54560">
              <w:rPr>
                <w:rFonts w:ascii="Times New Roman" w:eastAsia="Calibri" w:hAnsi="Times New Roman"/>
                <w:sz w:val="24"/>
                <w:szCs w:val="24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х→∞</m:t>
              </m:r>
            </m:oMath>
            <w:r w:rsidR="00D54560">
              <w:rPr>
                <w:rFonts w:ascii="Times New Roman" w:eastAsia="Calibri" w:hAnsi="Times New Roman"/>
                <w:sz w:val="24"/>
                <w:szCs w:val="24"/>
              </w:rPr>
              <w:fldChar w:fldCharType="end"/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.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  <w:lang w:eastAsia="ru-RU"/>
              </w:rPr>
              <w:t>Вычисление пределов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1DD" w:rsidRDefault="006011DD">
            <w:pPr>
              <w:spacing w:after="0" w:line="240" w:lineRule="auto"/>
              <w:rPr>
                <w:rFonts w:ascii="Times New Roman" w:eastAsia="Calibri" w:hAnsi="Times New Roman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444872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54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Default="00444872" w:rsidP="0044487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Предел последовательности. Сумма бесконечно убывающей геометрической последовательности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2 часа</w:t>
            </w:r>
          </w:p>
        </w:tc>
      </w:tr>
      <w:tr w:rsidR="00444872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55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Default="00444872" w:rsidP="0044487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Понятие производной функции, ее физический смысл. Алгоритм нахождения производной.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2 часа</w:t>
            </w:r>
          </w:p>
        </w:tc>
      </w:tr>
      <w:tr w:rsidR="00444872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57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Default="00444872" w:rsidP="0044487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Практическое занятие №25 Дифференцирование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2 часа</w:t>
            </w:r>
          </w:p>
        </w:tc>
      </w:tr>
      <w:tr w:rsidR="00444872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Default="00444872" w:rsidP="0044487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 xml:space="preserve">Физический смысл производной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2 часа</w:t>
            </w:r>
          </w:p>
        </w:tc>
      </w:tr>
      <w:tr w:rsidR="00444872" w:rsidTr="006011DD">
        <w:trPr>
          <w:trHeight w:val="2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58</w:t>
            </w:r>
          </w:p>
        </w:tc>
        <w:tc>
          <w:tcPr>
            <w:tcW w:w="7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Default="00444872" w:rsidP="0044487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 xml:space="preserve">Практическое занятие №26 Геометрический смысл производной. Уравнение касательной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4872" w:rsidRPr="00D915FB" w:rsidRDefault="00444872" w:rsidP="00444872">
            <w:p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</w:rPr>
            </w:pPr>
            <w:r w:rsidRPr="00D915FB">
              <w:rPr>
                <w:rFonts w:ascii="Times New Roman" w:eastAsia="Calibri" w:hAnsi="Times New Roman"/>
                <w:sz w:val="24"/>
                <w:szCs w:val="24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sz w:val="24"/>
                <w:szCs w:val="24"/>
              </w:rPr>
              <w:t>Практическое занятие №2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C105C">
              <w:rPr>
                <w:rFonts w:ascii="Times New Roman" w:hAnsi="Times New Roman"/>
                <w:sz w:val="24"/>
                <w:szCs w:val="24"/>
              </w:rPr>
              <w:t>Приложение производной к исследованию свойств функци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ритические точки. Экстремумы функции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sz w:val="24"/>
                <w:szCs w:val="24"/>
              </w:rPr>
              <w:t xml:space="preserve">Практическое занятие №28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производной для построения графиков функци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D45E0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sz w:val="24"/>
                <w:szCs w:val="24"/>
              </w:rPr>
              <w:t xml:space="preserve">Практическое занятие №29 </w:t>
            </w:r>
            <w:r>
              <w:rPr>
                <w:rFonts w:ascii="Times New Roman" w:hAnsi="Times New Roman"/>
                <w:sz w:val="24"/>
                <w:szCs w:val="24"/>
              </w:rPr>
              <w:t>Наибольшее и наименьшее значения функци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5D1A3C">
              <w:rPr>
                <w:rFonts w:ascii="Times New Roman" w:hAnsi="Times New Roman"/>
                <w:sz w:val="24"/>
                <w:szCs w:val="24"/>
              </w:rPr>
              <w:t>Примеры использования производной для нахождения наилучшего решения в прикладных задачах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5D1A3C">
              <w:rPr>
                <w:rFonts w:ascii="Times New Roman" w:hAnsi="Times New Roman"/>
                <w:sz w:val="24"/>
                <w:szCs w:val="24"/>
              </w:rPr>
              <w:t>Вторая производная, ее геометрический и физический смысл. Нахождение скорости для процесса, заданного формулой и графиком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sz w:val="24"/>
                <w:szCs w:val="24"/>
              </w:rPr>
              <w:t xml:space="preserve"> Практическое занятие №30 </w:t>
            </w:r>
            <w:r w:rsidRPr="009C105C">
              <w:rPr>
                <w:rFonts w:ascii="Times New Roman" w:hAnsi="Times New Roman"/>
                <w:bCs/>
                <w:sz w:val="24"/>
                <w:szCs w:val="24"/>
              </w:rPr>
              <w:t xml:space="preserve">Первообразная и неопределенный интеграл. Таблица интегралов элементарных функций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ычисление простейших определенных интегралов.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 xml:space="preserve"> Форму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а Ньютона—Лейбница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D45E0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sz w:val="24"/>
                <w:szCs w:val="24"/>
              </w:rPr>
              <w:t>Практическое занятие №31 Вычисление площадей с помощью интегралов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471D79"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D45E0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ы при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>менения интеграла в физике и геометрии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Комбинаторика, теория вероятностей и статистика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18</w:t>
            </w:r>
          </w:p>
        </w:tc>
      </w:tr>
      <w:tr w:rsidR="00D915FB" w:rsidTr="00623835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Pr="00D915FB" w:rsidRDefault="00D915FB" w:rsidP="00D915FB">
            <w:pPr>
              <w:pStyle w:val="af2"/>
              <w:spacing w:line="240" w:lineRule="auto"/>
              <w:ind w:firstLine="40"/>
              <w:jc w:val="both"/>
              <w:rPr>
                <w:b w:val="0"/>
                <w:iCs/>
                <w:szCs w:val="24"/>
              </w:rPr>
            </w:pPr>
            <w:r w:rsidRPr="009C105C">
              <w:rPr>
                <w:b w:val="0"/>
                <w:szCs w:val="24"/>
              </w:rPr>
              <w:t xml:space="preserve">Основные понятия комбинаторики. Задачи на подсчет числа размещений, перестановок, сочетаний. </w:t>
            </w:r>
            <w:r w:rsidRPr="009C105C">
              <w:rPr>
                <w:b w:val="0"/>
                <w:iCs/>
                <w:szCs w:val="24"/>
              </w:rPr>
              <w:t>Практическое занятие №</w:t>
            </w:r>
            <w:r>
              <w:rPr>
                <w:b w:val="0"/>
                <w:iCs/>
                <w:szCs w:val="24"/>
              </w:rPr>
              <w:t>32</w:t>
            </w:r>
            <w:r w:rsidRPr="009C105C">
              <w:rPr>
                <w:b w:val="0"/>
                <w:iCs/>
                <w:szCs w:val="24"/>
              </w:rPr>
              <w:t xml:space="preserve"> Размещения, сочетания. перестановк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iCs/>
                <w:sz w:val="24"/>
                <w:szCs w:val="24"/>
              </w:rPr>
              <w:t>Практическое занятие №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33</w:t>
            </w:r>
            <w:r w:rsidRPr="009C105C">
              <w:rPr>
                <w:rFonts w:ascii="Times New Roman" w:hAnsi="Times New Roman"/>
                <w:iCs/>
                <w:sz w:val="24"/>
                <w:szCs w:val="24"/>
              </w:rPr>
              <w:t xml:space="preserve"> Применение бинома Ньютона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 xml:space="preserve"> Решение задач на перебор вариантов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5D1A3C">
              <w:rPr>
                <w:rFonts w:ascii="Times New Roman" w:hAnsi="Times New Roman"/>
                <w:sz w:val="24"/>
                <w:szCs w:val="24"/>
              </w:rPr>
              <w:t>Свойства биноминальных коэффициентов. Треугольник Паскаля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ытие, вероятность события. С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>ложение и умножение вероятностей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полной вероятности. Последовательность независимых испытаний Формула Бернул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>Понятие о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>независимости событий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.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 xml:space="preserve"> Дискретная случайная величина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,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 xml:space="preserve"> закон ее распределения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iCs/>
                <w:szCs w:val="24"/>
              </w:rPr>
              <w:t>Практическое занятие №</w:t>
            </w:r>
            <w:r>
              <w:rPr>
                <w:iCs/>
                <w:szCs w:val="24"/>
              </w:rPr>
              <w:t>34</w:t>
            </w:r>
            <w:r w:rsidRPr="009C105C">
              <w:rPr>
                <w:iCs/>
                <w:szCs w:val="24"/>
              </w:rPr>
              <w:t xml:space="preserve"> Вычисление числовых характеристик случайной величин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C105C">
              <w:rPr>
                <w:rFonts w:ascii="Times New Roman" w:hAnsi="Times New Roman"/>
                <w:iCs/>
                <w:sz w:val="24"/>
                <w:szCs w:val="24"/>
              </w:rPr>
              <w:t>Практическое занятие №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35 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 xml:space="preserve">Представл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татистических 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 xml:space="preserve">данных, 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>генеральная совокупность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,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 xml:space="preserve"> выборк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2445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С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>реднее арифметическое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,</w:t>
            </w:r>
            <w:r w:rsidRPr="009347F3">
              <w:rPr>
                <w:rFonts w:ascii="Times New Roman" w:hAnsi="Times New Roman"/>
                <w:iCs/>
                <w:sz w:val="24"/>
                <w:szCs w:val="24"/>
              </w:rPr>
              <w:t xml:space="preserve"> медиана</w:t>
            </w:r>
            <w:r w:rsidRPr="009347F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9347F3">
              <w:rPr>
                <w:rFonts w:ascii="Times New Roman" w:hAnsi="Times New Roman"/>
                <w:b/>
                <w:iCs/>
                <w:sz w:val="24"/>
                <w:szCs w:val="24"/>
              </w:rPr>
              <w:t>Стереометрия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Pr="00D915FB" w:rsidRDefault="001A439A" w:rsidP="00D915FB">
            <w:pPr>
              <w:spacing w:after="0" w:line="240" w:lineRule="auto"/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74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Прямые и плоскости в пространстве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20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2445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понятия стереометрии. Аксиомы стереометри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924455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3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Взаимное расположение прямых, точек и плоскостей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i/>
                <w:color w:val="000000"/>
                <w:sz w:val="24"/>
                <w:szCs w:val="24"/>
              </w:rPr>
              <w:t>8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3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Параллельность в пространстве</w:t>
            </w:r>
            <w:r w:rsidRPr="005D1A3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694E3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Pr="00694E39" w:rsidRDefault="00D915FB" w:rsidP="00694E39">
            <w:pPr>
              <w:pStyle w:val="a5"/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3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Перпендикулярность в пространстве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694E39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. Перпендикуляр и наклонная. Угол между прямой и плоскостью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3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Теорема о трех перпендикулярах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</w:t>
            </w:r>
            <w:r>
              <w:rPr>
                <w:rFonts w:ascii="Times New Roman" w:hAnsi="Times New Roman"/>
                <w:sz w:val="24"/>
                <w:szCs w:val="24"/>
              </w:rPr>
              <w:t>40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Двугранный уго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DC53CD">
              <w:rPr>
                <w:rFonts w:ascii="Times New Roman" w:hAnsi="Times New Roman"/>
                <w:sz w:val="24"/>
                <w:szCs w:val="24"/>
              </w:rPr>
              <w:t xml:space="preserve">Угол между </w:t>
            </w:r>
            <w:r w:rsidRPr="00DC53CD">
              <w:rPr>
                <w:rFonts w:ascii="Times New Roman" w:hAnsi="Times New Roman"/>
                <w:sz w:val="24"/>
                <w:szCs w:val="24"/>
              </w:rPr>
              <w:lastRenderedPageBreak/>
              <w:t>плоскостями. Перпендикулярность двух плоскостей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lastRenderedPageBreak/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Геометрические преобразования пространства: параллельный перенос, симметрия относительно плоскости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Ортогональное проектирование. Площадь проекци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остроение сечений мно</w:t>
            </w:r>
            <w:r>
              <w:rPr>
                <w:rFonts w:ascii="Times New Roman" w:hAnsi="Times New Roman"/>
                <w:sz w:val="24"/>
                <w:szCs w:val="24"/>
              </w:rPr>
              <w:t>го</w:t>
            </w:r>
            <w:r w:rsidRPr="00DC53CD">
              <w:rPr>
                <w:rFonts w:ascii="Times New Roman" w:hAnsi="Times New Roman"/>
                <w:sz w:val="24"/>
                <w:szCs w:val="24"/>
              </w:rPr>
              <w:t>гранников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305BC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915FB" w:rsidRDefault="00D915FB" w:rsidP="001305B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56AC4">
              <w:rPr>
                <w:rFonts w:ascii="Times New Roman" w:hAnsi="Times New Roman"/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256AC4"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22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онятие многогранника. Призма. Виды призм</w:t>
            </w:r>
            <w:r w:rsidRPr="00DC53CD">
              <w:rPr>
                <w:rFonts w:ascii="Times New Roman" w:hAnsi="Times New Roman"/>
                <w:sz w:val="23"/>
                <w:szCs w:val="23"/>
              </w:rPr>
              <w:t xml:space="preserve"> Сечение призмы плоскостью. Параллелепипед и его свойства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Pr="00694E39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694E39">
              <w:rPr>
                <w:rFonts w:ascii="Times New Roman" w:hAnsi="Times New Roman"/>
                <w:bCs/>
                <w:sz w:val="23"/>
                <w:szCs w:val="23"/>
              </w:rPr>
              <w:t>Практическое занятие №41 Призма Решение задач на вычисление элементов призм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остроение сечений призмы. Способы построения сечений призмы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Вычисление элементов призмы ,параллелепипеда 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4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Площадь поверхности призм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ирамида. Виды пирамид. Сечения пирамиды плоскостью. Свойства параллельного сечения в пирамиде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Усеченная пирамида, виды усеченных пирамид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694E39">
        <w:trPr>
          <w:trHeight w:val="507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694E3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Pr="00694E39" w:rsidRDefault="00D915FB" w:rsidP="00694E39">
            <w:pPr>
              <w:pStyle w:val="a5"/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4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Пирамида. Вычисление элементов пирамиды</w:t>
            </w:r>
            <w:r w:rsidR="00694E39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DC53CD">
              <w:rPr>
                <w:rFonts w:ascii="Times New Roman" w:hAnsi="Times New Roman"/>
                <w:sz w:val="24"/>
                <w:szCs w:val="24"/>
              </w:rPr>
              <w:t xml:space="preserve">Правильная пирамида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694E39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4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2358AC">
              <w:rPr>
                <w:rFonts w:ascii="Times New Roman" w:hAnsi="Times New Roman"/>
                <w:sz w:val="24"/>
                <w:szCs w:val="24"/>
              </w:rPr>
              <w:t xml:space="preserve"> Площадь поверхности пирамид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C53CD">
              <w:rPr>
                <w:rFonts w:ascii="Times New Roman" w:hAnsi="Times New Roman"/>
                <w:sz w:val="24"/>
                <w:szCs w:val="24"/>
              </w:rPr>
              <w:t>Площадь боковой и полной поверхности правильной усеченной пирамид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DC53CD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358AC">
              <w:rPr>
                <w:rFonts w:ascii="Times New Roman" w:hAnsi="Times New Roman"/>
                <w:sz w:val="24"/>
                <w:szCs w:val="24"/>
              </w:rPr>
              <w:t>Практическое занятие №45 Составные многогранники</w:t>
            </w:r>
            <w:r w:rsidRPr="002358AC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D915FB" w:rsidTr="001305BC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915FB" w:rsidRDefault="00D915FB" w:rsidP="001305B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56AC4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>Тела вращения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915FB" w:rsidRDefault="00D915FB" w:rsidP="00D915FB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 w:rsidRPr="00256AC4"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10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ктическое занятие №46 Цилиндр. Решение задач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47 Конус. Решение задач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лощадь поверхности цилиндра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ар и сфера. Площадь поверхности шара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3"/>
                <w:szCs w:val="23"/>
              </w:rPr>
              <w:t>Объемы многогранников и тел вращения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22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694E39" w:rsidRDefault="00694E39" w:rsidP="001A439A">
            <w:pPr>
              <w:pStyle w:val="a5"/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48 Объем призм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694E39" w:rsidRDefault="00694E39" w:rsidP="001A439A">
            <w:pPr>
              <w:pStyle w:val="a5"/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49 Объем пирамиды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694E39" w:rsidRDefault="00694E39" w:rsidP="001A439A">
            <w:pPr>
              <w:pStyle w:val="a5"/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50 Объемы тел вращения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694E39" w:rsidRDefault="00694E39" w:rsidP="001A439A">
            <w:pPr>
              <w:pStyle w:val="a5"/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 №51 Объемы составных фигур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Понятие объема тела. Интегральная формула объема. Объем призмы и параллелепипеда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0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Объем пирамиды полной и усеченной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Решение задач на вычисление объемов многогранников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Объем тела вращения. Площадь поверхности тела вращения. Объем цилиндра, конуса и усеченного конус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Объем и площадь поверхности шара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Решение задач на вычисление площадей  и объемов круглых тел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объмов с помощью интегралов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1A439A">
            <w:pPr>
              <w:spacing w:after="0" w:line="240" w:lineRule="auto"/>
              <w:contextualSpacing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305BC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94E39" w:rsidRDefault="00694E39" w:rsidP="001305B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b/>
                <w:color w:val="000000"/>
                <w:sz w:val="23"/>
                <w:szCs w:val="23"/>
              </w:rPr>
              <w:t>18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 xml:space="preserve">Вектор в пространстве. Модуль вектора. Действия над векторами. Компланарные векторы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3"/>
                <w:szCs w:val="23"/>
                <w:lang w:eastAsia="ru-RU"/>
              </w:rPr>
              <w:t>Прямоугольная система координат в пространстве. Координаты точки и вектора в пространстве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Действия над векторами , заданными своими координатами. Длина вектора. Условие коллинеарности двух векторов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1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Формула вычисления расстояния между двумя точками. Координаты середины отрезка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lastRenderedPageBreak/>
              <w:t>11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Угол между векторами. Скалярное произведение векторов. Условие перпендикулярности двух векторов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Скалярное произведение векторов, заданных своими координатами. Вычисление угла между векторами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>Применение координатного метода для решения геометрических задач.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22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 xml:space="preserve">Векторное произведение двух векторов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694E39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3"/>
                <w:szCs w:val="23"/>
              </w:rPr>
              <w:t xml:space="preserve">Вычисление векторного произведения векторов через их координаты. 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Calibri" w:hAnsi="Times New Roman"/>
                <w:color w:val="000000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bookmarkStart w:id="5" w:name="_GoBack" w:colFirst="0" w:colLast="2"/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4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3"/>
                <w:szCs w:val="23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5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6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7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8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tr w:rsidR="004A57EB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29</w:t>
            </w: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hAnsi="Times New Roman"/>
                <w:color w:val="000000" w:themeColor="text1"/>
                <w:sz w:val="23"/>
                <w:szCs w:val="23"/>
              </w:rPr>
              <w:t>Подготовка к экзаменам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4A57EB" w:rsidRPr="00464CA3" w:rsidRDefault="004A57EB" w:rsidP="004A57EB">
            <w:pPr>
              <w:spacing w:after="0" w:line="240" w:lineRule="auto"/>
              <w:contextualSpacing/>
              <w:rPr>
                <w:color w:val="000000" w:themeColor="text1"/>
              </w:rPr>
            </w:pPr>
            <w:r w:rsidRPr="00464CA3">
              <w:rPr>
                <w:rFonts w:ascii="Times New Roman" w:eastAsia="Calibri" w:hAnsi="Times New Roman"/>
                <w:color w:val="000000" w:themeColor="text1"/>
                <w:sz w:val="23"/>
                <w:szCs w:val="23"/>
              </w:rPr>
              <w:t>2 часа</w:t>
            </w:r>
          </w:p>
        </w:tc>
      </w:tr>
      <w:bookmarkEnd w:id="5"/>
      <w:tr w:rsidR="00694E39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Default="00694E39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4A57EB" w:rsidRDefault="00D745D7" w:rsidP="00694E3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4A57EB">
              <w:rPr>
                <w:rFonts w:ascii="Times New Roman" w:hAnsi="Times New Roman"/>
                <w:b/>
                <w:bCs/>
                <w:sz w:val="23"/>
                <w:szCs w:val="23"/>
              </w:rPr>
              <w:t>Промежуточная аттестация в форме экзамена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694E39" w:rsidRPr="004A57EB" w:rsidRDefault="00694E39" w:rsidP="00694E39">
            <w:pPr>
              <w:spacing w:after="0" w:line="240" w:lineRule="auto"/>
              <w:rPr>
                <w:rFonts w:ascii="Times New Roman" w:eastAsia="Calibri" w:hAnsi="Times New Roman"/>
                <w:sz w:val="23"/>
                <w:szCs w:val="23"/>
              </w:rPr>
            </w:pPr>
            <w:r w:rsidRPr="004A57EB">
              <w:rPr>
                <w:rFonts w:ascii="Times New Roman" w:eastAsia="Calibri" w:hAnsi="Times New Roman"/>
                <w:b/>
                <w:bCs/>
                <w:sz w:val="23"/>
                <w:szCs w:val="23"/>
              </w:rPr>
              <w:t>12 часов</w:t>
            </w:r>
          </w:p>
        </w:tc>
      </w:tr>
      <w:tr w:rsidR="00D745D7" w:rsidRPr="004A57EB" w:rsidTr="001649F1">
        <w:trPr>
          <w:trHeight w:val="275"/>
        </w:trPr>
        <w:tc>
          <w:tcPr>
            <w:tcW w:w="675" w:type="dxa"/>
            <w:tcBorders>
              <w:top w:val="single" w:sz="4" w:space="0" w:color="auto"/>
              <w:bottom w:val="single" w:sz="4" w:space="0" w:color="auto"/>
            </w:tcBorders>
          </w:tcPr>
          <w:p w:rsidR="00D745D7" w:rsidRDefault="00D745D7" w:rsidP="00694E39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00" w:type="dxa"/>
            <w:tcBorders>
              <w:top w:val="single" w:sz="4" w:space="0" w:color="auto"/>
              <w:bottom w:val="single" w:sz="4" w:space="0" w:color="auto"/>
            </w:tcBorders>
          </w:tcPr>
          <w:p w:rsidR="00D745D7" w:rsidRPr="004A57EB" w:rsidRDefault="00D745D7" w:rsidP="00694E39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3"/>
                <w:szCs w:val="23"/>
              </w:rPr>
            </w:pPr>
            <w:r w:rsidRPr="004A57EB">
              <w:rPr>
                <w:rFonts w:ascii="Times New Roman" w:hAnsi="Times New Roman"/>
                <w:b/>
                <w:bCs/>
                <w:sz w:val="23"/>
                <w:szCs w:val="23"/>
              </w:rPr>
              <w:t>Всего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D745D7" w:rsidRPr="004A57EB" w:rsidRDefault="00D745D7" w:rsidP="00694E39">
            <w:pPr>
              <w:spacing w:after="0" w:line="240" w:lineRule="auto"/>
              <w:rPr>
                <w:rFonts w:ascii="Times New Roman" w:eastAsia="Calibri" w:hAnsi="Times New Roman"/>
                <w:b/>
                <w:bCs/>
                <w:sz w:val="23"/>
                <w:szCs w:val="23"/>
              </w:rPr>
            </w:pPr>
            <w:r w:rsidRPr="004A57EB">
              <w:rPr>
                <w:rFonts w:ascii="Times New Roman" w:eastAsia="Calibri" w:hAnsi="Times New Roman"/>
                <w:b/>
                <w:bCs/>
                <w:sz w:val="23"/>
                <w:szCs w:val="23"/>
              </w:rPr>
              <w:t>270 часов</w:t>
            </w:r>
          </w:p>
        </w:tc>
      </w:tr>
    </w:tbl>
    <w:p w:rsidR="00DD1802" w:rsidRDefault="00DD180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1802" w:rsidRPr="006F50A6" w:rsidRDefault="00807F1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50A6">
        <w:rPr>
          <w:rFonts w:ascii="Times New Roman" w:hAnsi="Times New Roman" w:cs="Times New Roman"/>
          <w:b/>
          <w:sz w:val="24"/>
          <w:szCs w:val="24"/>
        </w:rPr>
        <w:t xml:space="preserve">Литература </w:t>
      </w:r>
    </w:p>
    <w:p w:rsidR="00DD1802" w:rsidRPr="006F50A6" w:rsidRDefault="00DD180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>Башмаков М.И. Математика: учеб. для учр.нач.проф. и сред.проф. обр. – М.: Академия, 2013</w:t>
      </w:r>
    </w:p>
    <w:p w:rsidR="006F50A6" w:rsidRPr="006F50A6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ноградов Ю.Н. Математика и информатика: учебник для студ. сред. проф. обр. – М.: Издательский центр «Академия»,2012 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 w:hint="eastAsia"/>
          <w:sz w:val="24"/>
          <w:szCs w:val="24"/>
          <w:lang w:eastAsia="ru-RU"/>
        </w:rPr>
        <w:t>Математика в примерах и задачах. Часть 1: учебное пособие , Вышэйшая школа, 2014, ЭБС  IPRbooks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мельченко В.П. Математика: учеб.пособие для учреждений сред.проф.образования,-Ростов н/Д: Феникс, 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ихеев В.С. Математика: учеб. пособие для учреждений сред. профессионального обр. - Ростов н/Д: Феникс, 2012     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патов А.В. и др.    Математика: У/п для СПО. - Профиздат, 2017. - 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ЭБС  IPRbooks 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йсеня Л.И. Справочник по математике, 2012. -  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ЭБС  IPRbooks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</w:p>
    <w:p w:rsidR="003556E8" w:rsidRPr="003556E8" w:rsidRDefault="003556E8" w:rsidP="003556E8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слова Т.Н.   Справочник по математике. - Мир и образование, 2013. -  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ЭБС  IPRbooks </w:t>
      </w:r>
      <w:r w:rsidRPr="003556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D1802" w:rsidRPr="00464CA3" w:rsidRDefault="003556E8" w:rsidP="006F50A6">
      <w:pPr>
        <w:pStyle w:val="a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6F50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правочник по математике и физике. - Вышэйшая школа, 2014. -  </w:t>
      </w:r>
      <w:r w:rsidRPr="006F50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ЭБС </w:t>
      </w:r>
      <w:r w:rsidR="006F50A6" w:rsidRPr="006F50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</w:t>
      </w:r>
      <w:r w:rsidRPr="006F50A6">
        <w:rPr>
          <w:rFonts w:ascii="Times New Roman" w:eastAsia="Times New Roman" w:hAnsi="Times New Roman" w:cs="Times New Roman"/>
          <w:sz w:val="24"/>
          <w:szCs w:val="24"/>
          <w:lang w:eastAsia="ar-SA"/>
        </w:rPr>
        <w:t>IPRbook</w:t>
      </w:r>
      <w:r w:rsidRPr="006F50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464CA3" w:rsidRDefault="00464CA3" w:rsidP="00464CA3">
      <w:pPr>
        <w:pStyle w:val="a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олягин Ю.М. Алгебра и начало анализа, 10 класс: учебник для общеобразовательных учреждений. -М.: Мнемозина, 2020.</w:t>
      </w:r>
    </w:p>
    <w:p w:rsidR="00464CA3" w:rsidRDefault="00464CA3" w:rsidP="00464CA3">
      <w:pPr>
        <w:pStyle w:val="a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ягин Ю.М. Алгебра и начало анализа, 11 класс: </w:t>
      </w:r>
      <w:bookmarkStart w:id="6" w:name="_Hlk119264107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ебник для общеобразовательных учреждений. -М.: </w:t>
      </w:r>
      <w:bookmarkEnd w:id="6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немозина, 2020.</w:t>
      </w:r>
    </w:p>
    <w:p w:rsidR="00464CA3" w:rsidRDefault="00464CA3" w:rsidP="00464CA3">
      <w:pPr>
        <w:pStyle w:val="aa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 Л.С. Геометрия 10-11 класс, учебник для общеобразовательных учреждений. -М.: Просвещение,  2019</w:t>
      </w:r>
    </w:p>
    <w:p w:rsidR="00464CA3" w:rsidRPr="006F50A6" w:rsidRDefault="00464CA3" w:rsidP="00464CA3">
      <w:pPr>
        <w:pStyle w:val="aa"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sectPr w:rsidR="00464CA3" w:rsidRPr="006F50A6" w:rsidSect="00E01C6B">
      <w:footerReference w:type="default" r:id="rId13"/>
      <w:pgSz w:w="11906" w:h="16838"/>
      <w:pgMar w:top="1134" w:right="850" w:bottom="1134" w:left="1701" w:header="283" w:footer="283" w:gutter="0"/>
      <w:pgNumType w:start="0"/>
      <w:cols w:space="720"/>
      <w:formProt w:val="0"/>
      <w:titlePg/>
      <w:docGrid w:linePitch="360" w:charSpace="40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1C6B" w:rsidRDefault="00E01C6B" w:rsidP="00E01C6B">
      <w:pPr>
        <w:spacing w:after="0" w:line="240" w:lineRule="auto"/>
      </w:pPr>
      <w:r>
        <w:separator/>
      </w:r>
    </w:p>
  </w:endnote>
  <w:endnote w:type="continuationSeparator" w:id="0">
    <w:p w:rsidR="00E01C6B" w:rsidRDefault="00E01C6B" w:rsidP="00E01C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roid Sans Devanagari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0"/>
        <w:szCs w:val="20"/>
      </w:rPr>
      <w:id w:val="-1889801480"/>
      <w:docPartObj>
        <w:docPartGallery w:val="Page Numbers (Bottom of Page)"/>
        <w:docPartUnique/>
      </w:docPartObj>
    </w:sdtPr>
    <w:sdtEndPr/>
    <w:sdtContent>
      <w:p w:rsidR="00E01C6B" w:rsidRPr="00E01C6B" w:rsidRDefault="00D54560">
        <w:pPr>
          <w:pStyle w:val="af0"/>
          <w:jc w:val="right"/>
          <w:rPr>
            <w:rFonts w:ascii="Times New Roman" w:hAnsi="Times New Roman" w:cs="Times New Roman"/>
            <w:sz w:val="20"/>
            <w:szCs w:val="20"/>
          </w:rPr>
        </w:pPr>
        <w:r w:rsidRPr="00E01C6B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="00E01C6B" w:rsidRPr="00E01C6B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E01C6B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464CA3">
          <w:rPr>
            <w:rFonts w:ascii="Times New Roman" w:hAnsi="Times New Roman" w:cs="Times New Roman"/>
            <w:noProof/>
            <w:sz w:val="20"/>
            <w:szCs w:val="20"/>
          </w:rPr>
          <w:t>16</w:t>
        </w:r>
        <w:r w:rsidRPr="00E01C6B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:rsidR="00E01C6B" w:rsidRDefault="00E01C6B">
    <w:pPr>
      <w:pStyle w:val="af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1C6B" w:rsidRDefault="00E01C6B" w:rsidP="00E01C6B">
      <w:pPr>
        <w:spacing w:after="0" w:line="240" w:lineRule="auto"/>
      </w:pPr>
      <w:r>
        <w:separator/>
      </w:r>
    </w:p>
  </w:footnote>
  <w:footnote w:type="continuationSeparator" w:id="0">
    <w:p w:rsidR="00E01C6B" w:rsidRDefault="00E01C6B" w:rsidP="00E01C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7227D4"/>
    <w:multiLevelType w:val="multilevel"/>
    <w:tmpl w:val="4DA8AC4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2" w15:restartNumberingAfterBreak="0">
    <w:nsid w:val="3E8C54F7"/>
    <w:multiLevelType w:val="multilevel"/>
    <w:tmpl w:val="B866AEC2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3F9F07DA"/>
    <w:multiLevelType w:val="multilevel"/>
    <w:tmpl w:val="F2A41E5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25230"/>
    <w:multiLevelType w:val="hybridMultilevel"/>
    <w:tmpl w:val="C37C28F0"/>
    <w:lvl w:ilvl="0" w:tplc="2D14D8BC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3D585B"/>
    <w:multiLevelType w:val="multilevel"/>
    <w:tmpl w:val="C9F8D10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 w15:restartNumberingAfterBreak="0">
    <w:nsid w:val="605A2938"/>
    <w:multiLevelType w:val="multilevel"/>
    <w:tmpl w:val="10B8D38E"/>
    <w:lvl w:ilvl="0">
      <w:start w:val="1"/>
      <w:numFmt w:val="bullet"/>
      <w:lvlText w:val="–"/>
      <w:lvlJc w:val="left"/>
      <w:pPr>
        <w:ind w:left="786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D1802"/>
    <w:rsid w:val="000326AF"/>
    <w:rsid w:val="000A2A3C"/>
    <w:rsid w:val="000E5A6A"/>
    <w:rsid w:val="001305BC"/>
    <w:rsid w:val="00130973"/>
    <w:rsid w:val="00154A66"/>
    <w:rsid w:val="001A439A"/>
    <w:rsid w:val="00274256"/>
    <w:rsid w:val="0033366D"/>
    <w:rsid w:val="003556E8"/>
    <w:rsid w:val="00433FEC"/>
    <w:rsid w:val="00441A17"/>
    <w:rsid w:val="00444872"/>
    <w:rsid w:val="00464CA3"/>
    <w:rsid w:val="00482892"/>
    <w:rsid w:val="004A57EB"/>
    <w:rsid w:val="004E1045"/>
    <w:rsid w:val="004F183E"/>
    <w:rsid w:val="005D62CC"/>
    <w:rsid w:val="006011DD"/>
    <w:rsid w:val="00650C42"/>
    <w:rsid w:val="006674BA"/>
    <w:rsid w:val="00694E39"/>
    <w:rsid w:val="006F50A6"/>
    <w:rsid w:val="00807F10"/>
    <w:rsid w:val="00834225"/>
    <w:rsid w:val="0089338C"/>
    <w:rsid w:val="008A7B56"/>
    <w:rsid w:val="00921720"/>
    <w:rsid w:val="0098131C"/>
    <w:rsid w:val="009C5E8F"/>
    <w:rsid w:val="00AB6625"/>
    <w:rsid w:val="00BE0F81"/>
    <w:rsid w:val="00C330FA"/>
    <w:rsid w:val="00D54560"/>
    <w:rsid w:val="00D72A5D"/>
    <w:rsid w:val="00D745D7"/>
    <w:rsid w:val="00D915FB"/>
    <w:rsid w:val="00DA1968"/>
    <w:rsid w:val="00DA25AB"/>
    <w:rsid w:val="00DD1802"/>
    <w:rsid w:val="00DD2588"/>
    <w:rsid w:val="00DE5DDA"/>
    <w:rsid w:val="00E01C6B"/>
    <w:rsid w:val="00E167B5"/>
    <w:rsid w:val="00F004F3"/>
    <w:rsid w:val="00F63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F0DC4664-90BA-4E6A-984D-D76EE397A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4225"/>
    <w:pPr>
      <w:spacing w:after="160" w:line="259" w:lineRule="auto"/>
    </w:pPr>
    <w:rPr>
      <w:sz w:val="22"/>
    </w:rPr>
  </w:style>
  <w:style w:type="paragraph" w:styleId="1">
    <w:name w:val="heading 1"/>
    <w:basedOn w:val="a"/>
    <w:next w:val="a"/>
    <w:link w:val="10"/>
    <w:uiPriority w:val="99"/>
    <w:qFormat/>
    <w:rsid w:val="00332807"/>
    <w:pPr>
      <w:widowControl w:val="0"/>
      <w:spacing w:before="108" w:after="108" w:line="240" w:lineRule="auto"/>
      <w:jc w:val="center"/>
      <w:outlineLvl w:val="0"/>
    </w:pPr>
    <w:rPr>
      <w:rFonts w:ascii="Times New Roman CYR" w:eastAsia="Times New Roman" w:hAnsi="Times New Roman CYR" w:cs="Times New Roman CYR"/>
      <w:b/>
      <w:bCs/>
      <w:color w:val="26282F"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01C6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38">
    <w:name w:val="Font Style38"/>
    <w:qFormat/>
    <w:rsid w:val="00332807"/>
    <w:rPr>
      <w:rFonts w:ascii="Times New Roman" w:hAnsi="Times New Roman" w:cs="Times New Roman"/>
      <w:b/>
      <w:bCs/>
      <w:sz w:val="26"/>
      <w:szCs w:val="26"/>
    </w:rPr>
  </w:style>
  <w:style w:type="character" w:customStyle="1" w:styleId="10">
    <w:name w:val="Заголовок 1 Знак"/>
    <w:basedOn w:val="a0"/>
    <w:link w:val="1"/>
    <w:uiPriority w:val="99"/>
    <w:qFormat/>
    <w:rsid w:val="00332807"/>
    <w:rPr>
      <w:rFonts w:ascii="Times New Roman CYR" w:eastAsia="Times New Roman" w:hAnsi="Times New Roman CYR" w:cs="Times New Roman CYR"/>
      <w:b/>
      <w:bCs/>
      <w:color w:val="26282F"/>
      <w:sz w:val="24"/>
      <w:szCs w:val="24"/>
      <w:lang w:eastAsia="ru-RU"/>
    </w:rPr>
  </w:style>
  <w:style w:type="character" w:customStyle="1" w:styleId="a3">
    <w:name w:val="Гипертекстовая ссылка"/>
    <w:basedOn w:val="a0"/>
    <w:uiPriority w:val="99"/>
    <w:qFormat/>
    <w:rsid w:val="00332807"/>
    <w:rPr>
      <w:color w:val="106BBE"/>
    </w:rPr>
  </w:style>
  <w:style w:type="character" w:customStyle="1" w:styleId="-">
    <w:name w:val="Интернет-ссылка"/>
    <w:basedOn w:val="a0"/>
    <w:uiPriority w:val="99"/>
    <w:unhideWhenUsed/>
    <w:rsid w:val="003E5484"/>
    <w:rPr>
      <w:color w:val="0563C1" w:themeColor="hyperlink"/>
      <w:u w:val="single"/>
    </w:rPr>
  </w:style>
  <w:style w:type="character" w:customStyle="1" w:styleId="a4">
    <w:name w:val="Перечень Знак"/>
    <w:qFormat/>
    <w:locked/>
    <w:rsid w:val="005D6900"/>
    <w:rPr>
      <w:rFonts w:ascii="Times New Roman" w:hAnsi="Times New Roman" w:cs="Times New Roman"/>
      <w:sz w:val="28"/>
      <w:u w:val="none" w:color="000000"/>
    </w:rPr>
  </w:style>
  <w:style w:type="character" w:customStyle="1" w:styleId="ListLabel1">
    <w:name w:val="ListLabel 1"/>
    <w:qFormat/>
    <w:rsid w:val="00834225"/>
    <w:rPr>
      <w:rFonts w:cs="Courier New"/>
    </w:rPr>
  </w:style>
  <w:style w:type="character" w:customStyle="1" w:styleId="ListLabel2">
    <w:name w:val="ListLabel 2"/>
    <w:qFormat/>
    <w:rsid w:val="00834225"/>
    <w:rPr>
      <w:rFonts w:cs="Courier New"/>
    </w:rPr>
  </w:style>
  <w:style w:type="character" w:customStyle="1" w:styleId="ListLabel3">
    <w:name w:val="ListLabel 3"/>
    <w:qFormat/>
    <w:rsid w:val="00834225"/>
    <w:rPr>
      <w:rFonts w:cs="Courier New"/>
    </w:rPr>
  </w:style>
  <w:style w:type="character" w:customStyle="1" w:styleId="ListLabel4">
    <w:name w:val="ListLabel 4"/>
    <w:qFormat/>
    <w:rsid w:val="00834225"/>
    <w:rPr>
      <w:rFonts w:cs="Times New Roman"/>
    </w:rPr>
  </w:style>
  <w:style w:type="character" w:customStyle="1" w:styleId="ListLabel5">
    <w:name w:val="ListLabel 5"/>
    <w:qFormat/>
    <w:rsid w:val="00834225"/>
    <w:rPr>
      <w:rFonts w:cs="Courier New"/>
    </w:rPr>
  </w:style>
  <w:style w:type="character" w:customStyle="1" w:styleId="ListLabel6">
    <w:name w:val="ListLabel 6"/>
    <w:qFormat/>
    <w:rsid w:val="00834225"/>
    <w:rPr>
      <w:rFonts w:cs="Courier New"/>
    </w:rPr>
  </w:style>
  <w:style w:type="character" w:customStyle="1" w:styleId="ListLabel7">
    <w:name w:val="ListLabel 7"/>
    <w:qFormat/>
    <w:rsid w:val="00834225"/>
    <w:rPr>
      <w:rFonts w:cs="Courier New"/>
    </w:rPr>
  </w:style>
  <w:style w:type="character" w:customStyle="1" w:styleId="ListLabel8">
    <w:name w:val="ListLabel 8"/>
    <w:qFormat/>
    <w:rsid w:val="00834225"/>
    <w:rPr>
      <w:rFonts w:ascii="Times New Roman" w:hAnsi="Times New Roman" w:cs="Symbol"/>
      <w:sz w:val="24"/>
    </w:rPr>
  </w:style>
  <w:style w:type="character" w:customStyle="1" w:styleId="ListLabel9">
    <w:name w:val="ListLabel 9"/>
    <w:qFormat/>
    <w:rsid w:val="00834225"/>
    <w:rPr>
      <w:rFonts w:cs="Courier New"/>
    </w:rPr>
  </w:style>
  <w:style w:type="character" w:customStyle="1" w:styleId="ListLabel10">
    <w:name w:val="ListLabel 10"/>
    <w:qFormat/>
    <w:rsid w:val="00834225"/>
    <w:rPr>
      <w:rFonts w:cs="Wingdings"/>
    </w:rPr>
  </w:style>
  <w:style w:type="character" w:customStyle="1" w:styleId="ListLabel11">
    <w:name w:val="ListLabel 11"/>
    <w:qFormat/>
    <w:rsid w:val="00834225"/>
    <w:rPr>
      <w:rFonts w:cs="Symbol"/>
    </w:rPr>
  </w:style>
  <w:style w:type="character" w:customStyle="1" w:styleId="ListLabel12">
    <w:name w:val="ListLabel 12"/>
    <w:qFormat/>
    <w:rsid w:val="00834225"/>
    <w:rPr>
      <w:rFonts w:cs="Courier New"/>
    </w:rPr>
  </w:style>
  <w:style w:type="character" w:customStyle="1" w:styleId="ListLabel13">
    <w:name w:val="ListLabel 13"/>
    <w:qFormat/>
    <w:rsid w:val="00834225"/>
    <w:rPr>
      <w:rFonts w:cs="Wingdings"/>
    </w:rPr>
  </w:style>
  <w:style w:type="character" w:customStyle="1" w:styleId="ListLabel14">
    <w:name w:val="ListLabel 14"/>
    <w:qFormat/>
    <w:rsid w:val="00834225"/>
    <w:rPr>
      <w:rFonts w:cs="Symbol"/>
    </w:rPr>
  </w:style>
  <w:style w:type="character" w:customStyle="1" w:styleId="ListLabel15">
    <w:name w:val="ListLabel 15"/>
    <w:qFormat/>
    <w:rsid w:val="00834225"/>
    <w:rPr>
      <w:rFonts w:cs="Courier New"/>
    </w:rPr>
  </w:style>
  <w:style w:type="character" w:customStyle="1" w:styleId="ListLabel16">
    <w:name w:val="ListLabel 16"/>
    <w:qFormat/>
    <w:rsid w:val="00834225"/>
    <w:rPr>
      <w:rFonts w:cs="Wingdings"/>
    </w:rPr>
  </w:style>
  <w:style w:type="character" w:customStyle="1" w:styleId="ListLabel17">
    <w:name w:val="ListLabel 17"/>
    <w:qFormat/>
    <w:rsid w:val="00834225"/>
    <w:rPr>
      <w:rFonts w:cs="Times New Roman"/>
      <w:sz w:val="24"/>
    </w:rPr>
  </w:style>
  <w:style w:type="character" w:customStyle="1" w:styleId="ListLabel18">
    <w:name w:val="ListLabel 18"/>
    <w:qFormat/>
    <w:rsid w:val="00834225"/>
    <w:rPr>
      <w:rFonts w:cs="Courier New"/>
    </w:rPr>
  </w:style>
  <w:style w:type="character" w:customStyle="1" w:styleId="ListLabel19">
    <w:name w:val="ListLabel 19"/>
    <w:qFormat/>
    <w:rsid w:val="00834225"/>
    <w:rPr>
      <w:rFonts w:cs="Wingdings"/>
    </w:rPr>
  </w:style>
  <w:style w:type="character" w:customStyle="1" w:styleId="ListLabel20">
    <w:name w:val="ListLabel 20"/>
    <w:qFormat/>
    <w:rsid w:val="00834225"/>
    <w:rPr>
      <w:rFonts w:cs="Symbol"/>
    </w:rPr>
  </w:style>
  <w:style w:type="character" w:customStyle="1" w:styleId="ListLabel21">
    <w:name w:val="ListLabel 21"/>
    <w:qFormat/>
    <w:rsid w:val="00834225"/>
    <w:rPr>
      <w:rFonts w:cs="Courier New"/>
    </w:rPr>
  </w:style>
  <w:style w:type="character" w:customStyle="1" w:styleId="ListLabel22">
    <w:name w:val="ListLabel 22"/>
    <w:qFormat/>
    <w:rsid w:val="00834225"/>
    <w:rPr>
      <w:rFonts w:cs="Wingdings"/>
    </w:rPr>
  </w:style>
  <w:style w:type="character" w:customStyle="1" w:styleId="ListLabel23">
    <w:name w:val="ListLabel 23"/>
    <w:qFormat/>
    <w:rsid w:val="00834225"/>
    <w:rPr>
      <w:rFonts w:cs="Symbol"/>
    </w:rPr>
  </w:style>
  <w:style w:type="character" w:customStyle="1" w:styleId="ListLabel24">
    <w:name w:val="ListLabel 24"/>
    <w:qFormat/>
    <w:rsid w:val="00834225"/>
    <w:rPr>
      <w:rFonts w:cs="Courier New"/>
    </w:rPr>
  </w:style>
  <w:style w:type="character" w:customStyle="1" w:styleId="ListLabel25">
    <w:name w:val="ListLabel 25"/>
    <w:qFormat/>
    <w:rsid w:val="00834225"/>
    <w:rPr>
      <w:rFonts w:cs="Wingdings"/>
    </w:rPr>
  </w:style>
  <w:style w:type="paragraph" w:customStyle="1" w:styleId="11">
    <w:name w:val="Заголовок1"/>
    <w:basedOn w:val="a"/>
    <w:next w:val="a5"/>
    <w:qFormat/>
    <w:rsid w:val="00834225"/>
    <w:pPr>
      <w:keepNext/>
      <w:spacing w:before="240" w:after="120"/>
    </w:pPr>
    <w:rPr>
      <w:rFonts w:ascii="Liberation Sans" w:eastAsia="Tahoma" w:hAnsi="Liberation Sans" w:cs="Droid Sans Devanagari"/>
      <w:sz w:val="28"/>
      <w:szCs w:val="28"/>
    </w:rPr>
  </w:style>
  <w:style w:type="paragraph" w:styleId="a5">
    <w:name w:val="Body Text"/>
    <w:basedOn w:val="a"/>
    <w:link w:val="a6"/>
    <w:rsid w:val="00834225"/>
    <w:pPr>
      <w:spacing w:after="140" w:line="276" w:lineRule="auto"/>
    </w:pPr>
  </w:style>
  <w:style w:type="paragraph" w:styleId="a7">
    <w:name w:val="List"/>
    <w:basedOn w:val="a5"/>
    <w:rsid w:val="00834225"/>
    <w:rPr>
      <w:rFonts w:cs="Droid Sans Devanagari"/>
    </w:rPr>
  </w:style>
  <w:style w:type="paragraph" w:styleId="a8">
    <w:name w:val="caption"/>
    <w:basedOn w:val="a"/>
    <w:qFormat/>
    <w:rsid w:val="00834225"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styleId="a9">
    <w:name w:val="index heading"/>
    <w:basedOn w:val="a"/>
    <w:qFormat/>
    <w:rsid w:val="00834225"/>
    <w:pPr>
      <w:suppressLineNumbers/>
    </w:pPr>
    <w:rPr>
      <w:rFonts w:cs="Droid Sans Devanagari"/>
    </w:rPr>
  </w:style>
  <w:style w:type="paragraph" w:styleId="aa">
    <w:name w:val="List Paragraph"/>
    <w:basedOn w:val="a"/>
    <w:uiPriority w:val="34"/>
    <w:qFormat/>
    <w:rsid w:val="006D7DC2"/>
    <w:pPr>
      <w:ind w:left="720"/>
      <w:contextualSpacing/>
    </w:pPr>
  </w:style>
  <w:style w:type="paragraph" w:customStyle="1" w:styleId="pboth">
    <w:name w:val="pboth"/>
    <w:basedOn w:val="a"/>
    <w:qFormat/>
    <w:rsid w:val="00773194"/>
    <w:pPr>
      <w:spacing w:beforeAutospacing="1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b">
    <w:name w:val="Перечень"/>
    <w:basedOn w:val="a"/>
    <w:next w:val="a"/>
    <w:qFormat/>
    <w:rsid w:val="005D6900"/>
    <w:pPr>
      <w:suppressAutoHyphens/>
      <w:spacing w:after="0" w:line="360" w:lineRule="auto"/>
      <w:ind w:firstLine="284"/>
      <w:jc w:val="both"/>
    </w:pPr>
    <w:rPr>
      <w:rFonts w:ascii="Times New Roman" w:hAnsi="Times New Roman" w:cs="Times New Roman"/>
      <w:sz w:val="28"/>
      <w:u w:color="000000"/>
    </w:rPr>
  </w:style>
  <w:style w:type="paragraph" w:customStyle="1" w:styleId="ac">
    <w:name w:val="Содержимое врезки"/>
    <w:basedOn w:val="a"/>
    <w:qFormat/>
    <w:rsid w:val="00834225"/>
  </w:style>
  <w:style w:type="table" w:styleId="ad">
    <w:name w:val="Table Grid"/>
    <w:basedOn w:val="a1"/>
    <w:uiPriority w:val="39"/>
    <w:rsid w:val="00004E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E01C6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e">
    <w:name w:val="header"/>
    <w:basedOn w:val="a"/>
    <w:link w:val="af"/>
    <w:uiPriority w:val="99"/>
    <w:unhideWhenUsed/>
    <w:rsid w:val="00E01C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E01C6B"/>
    <w:rPr>
      <w:sz w:val="22"/>
    </w:rPr>
  </w:style>
  <w:style w:type="paragraph" w:styleId="af0">
    <w:name w:val="footer"/>
    <w:basedOn w:val="a"/>
    <w:link w:val="af1"/>
    <w:uiPriority w:val="99"/>
    <w:unhideWhenUsed/>
    <w:rsid w:val="00E01C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E01C6B"/>
    <w:rPr>
      <w:sz w:val="22"/>
    </w:rPr>
  </w:style>
  <w:style w:type="character" w:customStyle="1" w:styleId="a6">
    <w:name w:val="Основной текст Знак"/>
    <w:basedOn w:val="a0"/>
    <w:link w:val="a5"/>
    <w:rsid w:val="000326AF"/>
    <w:rPr>
      <w:sz w:val="22"/>
    </w:rPr>
  </w:style>
  <w:style w:type="paragraph" w:styleId="af2">
    <w:name w:val="Subtitle"/>
    <w:basedOn w:val="a"/>
    <w:next w:val="a5"/>
    <w:link w:val="af3"/>
    <w:qFormat/>
    <w:rsid w:val="000326AF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3">
    <w:name w:val="Подзаголовок Знак"/>
    <w:basedOn w:val="a0"/>
    <w:link w:val="af2"/>
    <w:rsid w:val="000326AF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styleId="af4">
    <w:name w:val="Balloon Text"/>
    <w:basedOn w:val="a"/>
    <w:link w:val="af5"/>
    <w:uiPriority w:val="99"/>
    <w:semiHidden/>
    <w:unhideWhenUsed/>
    <w:rsid w:val="00650C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650C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900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12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87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52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4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94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https://ssl.gstatic.com/ui/v1/icons/mail/images/cleardot.gif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D198D-FCE6-4C76-8471-16C794E55C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8</Pages>
  <Words>6619</Words>
  <Characters>37733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dc:description/>
  <cp:lastModifiedBy>Преподаватель Аудитория 204</cp:lastModifiedBy>
  <cp:revision>6</cp:revision>
  <dcterms:created xsi:type="dcterms:W3CDTF">2022-04-02T10:17:00Z</dcterms:created>
  <dcterms:modified xsi:type="dcterms:W3CDTF">2022-12-05T11:05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